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04A6" w:rsidRDefault="008604A6" w:rsidP="00BD002B">
      <w:pPr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</w:p>
    <w:p w:rsidR="00BD002B" w:rsidRDefault="00BD002B" w:rsidP="00BD002B">
      <w:pPr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  <w:t>Course Syllabus</w:t>
      </w:r>
    </w:p>
    <w:p w:rsidR="00BD002B" w:rsidRDefault="00BD002B" w:rsidP="00BD002B">
      <w:pPr>
        <w:spacing w:line="276" w:lineRule="auto"/>
        <w:jc w:val="center"/>
        <w:rPr>
          <w:rFonts w:ascii="Times New Roman" w:hAnsi="Times New Roman" w:cs="Times New Roman"/>
          <w:bCs/>
          <w:sz w:val="24"/>
          <w:szCs w:val="24"/>
          <w:lang w:val="en-GB"/>
        </w:rPr>
      </w:pPr>
      <w:r>
        <w:rPr>
          <w:rFonts w:ascii="Times New Roman" w:hAnsi="Times New Roman" w:cs="Times New Roman"/>
          <w:bCs/>
          <w:sz w:val="24"/>
          <w:szCs w:val="24"/>
          <w:lang w:val="en-GB"/>
        </w:rPr>
        <w:t xml:space="preserve">Academic year: </w:t>
      </w:r>
      <w:r w:rsidR="008604A6">
        <w:rPr>
          <w:rFonts w:ascii="Times New Roman" w:hAnsi="Times New Roman" w:cs="Times New Roman"/>
          <w:bCs/>
          <w:sz w:val="24"/>
          <w:szCs w:val="24"/>
          <w:lang w:val="en-GB"/>
        </w:rPr>
        <w:t>2020-2021</w:t>
      </w: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CC2C68" w:rsidTr="00CC2C68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University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etroşani</w:t>
            </w:r>
            <w:proofErr w:type="spellEnd"/>
          </w:p>
        </w:tc>
      </w:tr>
      <w:tr w:rsidR="00CC2C68" w:rsidTr="00CC2C68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echanical and Electrical Engineering</w:t>
            </w:r>
          </w:p>
        </w:tc>
      </w:tr>
      <w:tr w:rsidR="00CC2C68" w:rsidTr="00CC2C68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421DD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mputers and Information Technology</w:t>
            </w:r>
          </w:p>
        </w:tc>
      </w:tr>
      <w:tr w:rsidR="00CC2C68" w:rsidTr="00CC2C68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achelor</w:t>
            </w:r>
          </w:p>
        </w:tc>
      </w:tr>
      <w:tr w:rsidR="00CC2C68" w:rsidTr="00CC2C68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267574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mputers Engineering</w:t>
            </w:r>
          </w:p>
        </w:tc>
      </w:tr>
    </w:tbl>
    <w:p w:rsidR="00CC2C68" w:rsidRDefault="00CC2C68" w:rsidP="00CC2C68">
      <w:pPr>
        <w:rPr>
          <w:rFonts w:ascii="Times New Roman" w:hAnsi="Times New Roman" w:cs="Times New Roman"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CC2C68" w:rsidTr="003C2813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CC2C68" w:rsidRPr="002126B3" w:rsidRDefault="00A934E5" w:rsidP="003C281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r w:rsidRPr="002126B3">
              <w:rPr>
                <w:rFonts w:ascii="Times New Roman" w:hAnsi="Times New Roman" w:cs="Times New Roman"/>
                <w:b/>
                <w:sz w:val="24"/>
                <w:szCs w:val="24"/>
              </w:rPr>
              <w:t>Linear Algebra, Analytical and Differential Geometry</w:t>
            </w:r>
            <w:bookmarkEnd w:id="0"/>
          </w:p>
        </w:tc>
      </w:tr>
      <w:tr w:rsidR="00CC2C68" w:rsidTr="003C2813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Pr="00A934E5" w:rsidRDefault="00A934E5" w:rsidP="00CC2C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</w:rPr>
              <w:t>2CC1OF01</w:t>
            </w:r>
          </w:p>
        </w:tc>
      </w:tr>
      <w:tr w:rsidR="00CC2C68" w:rsidTr="003C2813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Pr="00A934E5" w:rsidRDefault="00CC2C68" w:rsidP="00A934E5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I (I)</w:t>
            </w:r>
          </w:p>
        </w:tc>
      </w:tr>
      <w:tr w:rsidR="00CC2C68" w:rsidTr="003C2813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Pr="00A934E5" w:rsidRDefault="00A934E5" w:rsidP="003C2813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CC2C68" w:rsidTr="003C2813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Pr="00A934E5" w:rsidRDefault="00A934E5" w:rsidP="003C2813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CC2C68" w:rsidTr="003C2813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Default="00CC2C68" w:rsidP="003C2813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C2C68" w:rsidRPr="00A934E5" w:rsidRDefault="00A934E5" w:rsidP="00A934E5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., Ph.D. HELJIU</w:t>
            </w:r>
            <w:r w:rsidR="00CC2C68"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 xml:space="preserve"> </w:t>
            </w: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Marius</w:t>
            </w:r>
          </w:p>
        </w:tc>
      </w:tr>
    </w:tbl>
    <w:p w:rsidR="00CC2C68" w:rsidRDefault="00CC2C68" w:rsidP="00CC2C68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0"/>
        <w:gridCol w:w="8256"/>
      </w:tblGrid>
      <w:tr w:rsidR="00CC2C68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CC2C68" w:rsidRDefault="00CC2C68" w:rsidP="00A934E5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CC2C68" w:rsidRDefault="00CC2C68" w:rsidP="003C281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185E5A" w:rsidRDefault="00A934E5" w:rsidP="00B66487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paces</w: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727689" w:rsidRDefault="00A934E5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727689" w:rsidRDefault="00A934E5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727689" w:rsidRDefault="00A934E5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727689" w:rsidRDefault="00A934E5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8" o:title=""/>
                </v:shape>
                <o:OLEObject Type="Embed" ProgID="Equation.DSMT4" ShapeID="_x0000_i1025" DrawAspect="Content" ObjectID="_1669191511" r:id="rId9"/>
              </w:objec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727689" w:rsidRDefault="00A934E5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8" o:title=""/>
                </v:shape>
                <o:OLEObject Type="Embed" ProgID="Equation.DSMT4" ShapeID="_x0000_i1026" DrawAspect="Content" ObjectID="_1669191512" r:id="rId10"/>
              </w:object>
            </w:r>
          </w:p>
        </w:tc>
      </w:tr>
      <w:tr w:rsidR="00A934E5" w:rsidTr="003C2813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Default="00A934E5" w:rsidP="00A934E5">
            <w:pPr>
              <w:pStyle w:val="ListParagraph"/>
              <w:numPr>
                <w:ilvl w:val="0"/>
                <w:numId w:val="4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34E5" w:rsidRPr="00727689" w:rsidRDefault="00A934E5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CC2C68" w:rsidRDefault="00CC2C68" w:rsidP="00CC2C68">
      <w:pPr>
        <w:jc w:val="both"/>
        <w:rPr>
          <w:rFonts w:ascii="Arial" w:hAnsi="Arial" w:cs="Arial"/>
          <w:color w:val="3B3838" w:themeColor="background2" w:themeShade="40"/>
          <w:sz w:val="24"/>
          <w:szCs w:val="24"/>
        </w:rPr>
      </w:pPr>
    </w:p>
    <w:p w:rsidR="00846F41" w:rsidRPr="00B812C5" w:rsidRDefault="00846F41" w:rsidP="0046748E">
      <w:pPr>
        <w:spacing w:line="276" w:lineRule="auto"/>
        <w:jc w:val="center"/>
        <w:rPr>
          <w:rFonts w:ascii="Arial" w:hAnsi="Arial" w:cs="Arial"/>
          <w:color w:val="3B3838" w:themeColor="background2" w:themeShade="40"/>
          <w:sz w:val="24"/>
          <w:szCs w:val="24"/>
        </w:rPr>
      </w:pPr>
    </w:p>
    <w:sectPr w:rsidR="00846F41" w:rsidRPr="00B812C5" w:rsidSect="00846F41">
      <w:headerReference w:type="default" r:id="rId1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47CF" w:rsidRDefault="00A147CF" w:rsidP="00846F41">
      <w:pPr>
        <w:spacing w:after="0" w:line="240" w:lineRule="auto"/>
      </w:pPr>
      <w:r>
        <w:separator/>
      </w:r>
    </w:p>
  </w:endnote>
  <w:endnote w:type="continuationSeparator" w:id="0">
    <w:p w:rsidR="00A147CF" w:rsidRDefault="00A147CF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47CF" w:rsidRDefault="00A147CF" w:rsidP="00846F41">
      <w:pPr>
        <w:spacing w:after="0" w:line="240" w:lineRule="auto"/>
      </w:pPr>
      <w:r>
        <w:separator/>
      </w:r>
    </w:p>
  </w:footnote>
  <w:footnote w:type="continuationSeparator" w:id="0">
    <w:p w:rsidR="00A147CF" w:rsidRDefault="00A147CF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6F41" w:rsidRDefault="008604A6">
    <w:pPr>
      <w:pStyle w:val="Header"/>
    </w:pPr>
    <w:r>
      <w:rPr>
        <w:noProof/>
      </w:rPr>
      <w:drawing>
        <wp:inline distT="0" distB="0" distL="0" distR="0">
          <wp:extent cx="5732145" cy="1322705"/>
          <wp:effectExtent l="0" t="0" r="1905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32145" cy="13227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C535A8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281AA2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502" w:hanging="360"/>
      </w:p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>
      <w:start w:val="1"/>
      <w:numFmt w:val="lowerRoman"/>
      <w:lvlText w:val="%3."/>
      <w:lvlJc w:val="right"/>
      <w:pPr>
        <w:ind w:left="1942" w:hanging="180"/>
      </w:pPr>
    </w:lvl>
    <w:lvl w:ilvl="3" w:tplc="0809000F">
      <w:start w:val="1"/>
      <w:numFmt w:val="decimal"/>
      <w:lvlText w:val="%4."/>
      <w:lvlJc w:val="left"/>
      <w:pPr>
        <w:ind w:left="2662" w:hanging="360"/>
      </w:pPr>
    </w:lvl>
    <w:lvl w:ilvl="4" w:tplc="08090019">
      <w:start w:val="1"/>
      <w:numFmt w:val="lowerLetter"/>
      <w:lvlText w:val="%5."/>
      <w:lvlJc w:val="left"/>
      <w:pPr>
        <w:ind w:left="3382" w:hanging="360"/>
      </w:pPr>
    </w:lvl>
    <w:lvl w:ilvl="5" w:tplc="0809001B">
      <w:start w:val="1"/>
      <w:numFmt w:val="lowerRoman"/>
      <w:lvlText w:val="%6."/>
      <w:lvlJc w:val="right"/>
      <w:pPr>
        <w:ind w:left="4102" w:hanging="180"/>
      </w:pPr>
    </w:lvl>
    <w:lvl w:ilvl="6" w:tplc="0809000F">
      <w:start w:val="1"/>
      <w:numFmt w:val="decimal"/>
      <w:lvlText w:val="%7."/>
      <w:lvlJc w:val="left"/>
      <w:pPr>
        <w:ind w:left="4822" w:hanging="360"/>
      </w:pPr>
    </w:lvl>
    <w:lvl w:ilvl="7" w:tplc="08090019">
      <w:start w:val="1"/>
      <w:numFmt w:val="lowerLetter"/>
      <w:lvlText w:val="%8."/>
      <w:lvlJc w:val="left"/>
      <w:pPr>
        <w:ind w:left="5542" w:hanging="360"/>
      </w:pPr>
    </w:lvl>
    <w:lvl w:ilvl="8" w:tplc="0809001B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7B350326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6F41"/>
    <w:rsid w:val="000E6E10"/>
    <w:rsid w:val="001434FC"/>
    <w:rsid w:val="0018194D"/>
    <w:rsid w:val="001844A1"/>
    <w:rsid w:val="001A397F"/>
    <w:rsid w:val="002126B3"/>
    <w:rsid w:val="00291D85"/>
    <w:rsid w:val="00374B41"/>
    <w:rsid w:val="00394EED"/>
    <w:rsid w:val="0046748E"/>
    <w:rsid w:val="004C791C"/>
    <w:rsid w:val="004D6C15"/>
    <w:rsid w:val="0051754E"/>
    <w:rsid w:val="005B2D6A"/>
    <w:rsid w:val="005C5B8C"/>
    <w:rsid w:val="005E5AF0"/>
    <w:rsid w:val="0061137D"/>
    <w:rsid w:val="0061284C"/>
    <w:rsid w:val="00623A40"/>
    <w:rsid w:val="0065339F"/>
    <w:rsid w:val="00653CBE"/>
    <w:rsid w:val="00665200"/>
    <w:rsid w:val="006C2C47"/>
    <w:rsid w:val="007F77A9"/>
    <w:rsid w:val="00812595"/>
    <w:rsid w:val="00834518"/>
    <w:rsid w:val="00846F41"/>
    <w:rsid w:val="008604A6"/>
    <w:rsid w:val="008652AA"/>
    <w:rsid w:val="00894253"/>
    <w:rsid w:val="0090786B"/>
    <w:rsid w:val="00912173"/>
    <w:rsid w:val="00917D40"/>
    <w:rsid w:val="00956E2B"/>
    <w:rsid w:val="0098162F"/>
    <w:rsid w:val="00A147CF"/>
    <w:rsid w:val="00A4288D"/>
    <w:rsid w:val="00A4303C"/>
    <w:rsid w:val="00A50779"/>
    <w:rsid w:val="00A934E5"/>
    <w:rsid w:val="00AA277D"/>
    <w:rsid w:val="00AB38DD"/>
    <w:rsid w:val="00B0469C"/>
    <w:rsid w:val="00B812C5"/>
    <w:rsid w:val="00BC5E5F"/>
    <w:rsid w:val="00BD002B"/>
    <w:rsid w:val="00C603DF"/>
    <w:rsid w:val="00C63F05"/>
    <w:rsid w:val="00CA4C4D"/>
    <w:rsid w:val="00CB535E"/>
    <w:rsid w:val="00CC2C68"/>
    <w:rsid w:val="00CD4A57"/>
    <w:rsid w:val="00D01442"/>
    <w:rsid w:val="00D113B1"/>
    <w:rsid w:val="00D22A1E"/>
    <w:rsid w:val="00D51F5B"/>
    <w:rsid w:val="00D57FF3"/>
    <w:rsid w:val="00D6690D"/>
    <w:rsid w:val="00D672EB"/>
    <w:rsid w:val="00D84061"/>
    <w:rsid w:val="00DF17B5"/>
    <w:rsid w:val="00E55D51"/>
    <w:rsid w:val="00E61327"/>
    <w:rsid w:val="00EA47CF"/>
    <w:rsid w:val="00EB2399"/>
    <w:rsid w:val="00EB4DFA"/>
    <w:rsid w:val="00F32FD3"/>
    <w:rsid w:val="00F33163"/>
    <w:rsid w:val="00F856FF"/>
    <w:rsid w:val="00FD5C3B"/>
    <w:rsid w:val="00FF076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ED343F4-5D9B-4CB9-918C-94C91C5F6A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2A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6F41"/>
  </w:style>
  <w:style w:type="paragraph" w:styleId="Footer">
    <w:name w:val="footer"/>
    <w:basedOn w:val="Normal"/>
    <w:link w:val="Foot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6F41"/>
  </w:style>
  <w:style w:type="paragraph" w:styleId="BalloonText">
    <w:name w:val="Balloon Text"/>
    <w:basedOn w:val="Normal"/>
    <w:link w:val="BalloonTextChar"/>
    <w:uiPriority w:val="99"/>
    <w:semiHidden/>
    <w:unhideWhenUsed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018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1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2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043B41-8DA4-4F0F-AE7F-C3699AF7E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2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Marius Marcu</cp:lastModifiedBy>
  <cp:revision>4</cp:revision>
  <cp:lastPrinted>2018-01-23T17:28:00Z</cp:lastPrinted>
  <dcterms:created xsi:type="dcterms:W3CDTF">2020-12-10T16:09:00Z</dcterms:created>
  <dcterms:modified xsi:type="dcterms:W3CDTF">2020-12-11T09:32:00Z</dcterms:modified>
</cp:coreProperties>
</file>